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7" r:id="rId10"/>
    <p:sldId id="341" r:id="rId11"/>
    <p:sldId id="355" r:id="rId12"/>
    <p:sldId id="356" r:id="rId13"/>
    <p:sldId id="357" r:id="rId14"/>
    <p:sldId id="358" r:id="rId15"/>
    <p:sldId id="359" r:id="rId16"/>
    <p:sldId id="349" r:id="rId17"/>
    <p:sldId id="350" r:id="rId18"/>
    <p:sldId id="351" r:id="rId19"/>
    <p:sldId id="352" r:id="rId20"/>
    <p:sldId id="353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5" autoAdjust="0"/>
    <p:restoredTop sz="94139" autoAdjust="0"/>
  </p:normalViewPr>
  <p:slideViewPr>
    <p:cSldViewPr>
      <p:cViewPr varScale="1">
        <p:scale>
          <a:sx n="51" d="100"/>
          <a:sy n="51" d="100"/>
        </p:scale>
        <p:origin x="168" y="27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V</a:t>
            </a:r>
            <a:r>
              <a:rPr lang="vi-VN" sz="4800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9138" y="4010240"/>
            <a:ext cx="13683198" cy="94408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si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4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6.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06485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2272064" y="5651620"/>
            <a:ext cx="10928589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à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2441417" y="8611363"/>
            <a:ext cx="10096499" cy="91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5601831" cy="5686029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6529754" y="4830610"/>
            <a:ext cx="5576731" cy="5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143001" y="2312700"/>
            <a:ext cx="22707599" cy="616215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ua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blipFill>
                <a:blip r:embed="rId3"/>
                <a:stretch>
                  <a:fillRect l="-1204" b="-3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866" y="850910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8474860"/>
            <a:ext cx="16459200" cy="5241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2589" y="8914697"/>
            <a:ext cx="18247811" cy="1821601"/>
            <a:chOff x="1268078" y="3405486"/>
            <a:chExt cx="21871149" cy="1821601"/>
          </a:xfrm>
        </p:grpSpPr>
        <p:sp>
          <p:nvSpPr>
            <p:cNvPr id="95" name="Rounded Rectangle 94"/>
            <p:cNvSpPr/>
            <p:nvPr/>
          </p:nvSpPr>
          <p:spPr>
            <a:xfrm>
              <a:off x="1532362" y="3579402"/>
              <a:ext cx="21606865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726166" cy="1143705"/>
              <a:chOff x="1311958" y="3405486"/>
              <a:chExt cx="3726166" cy="1143705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40700" y="2551766"/>
                <a:ext cx="1029398" cy="296545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03120" y="3599638"/>
                <a:ext cx="240322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0803444" cy="1283371"/>
            <a:chOff x="1268078" y="3402660"/>
            <a:chExt cx="22106109" cy="1824427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369061" y="8231468"/>
            <a:ext cx="2271921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7354" y="2443080"/>
            <a:ext cx="17662556" cy="58377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1202" y="9029004"/>
            <a:ext cx="15094332" cy="4348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53796A5A-EE14-49FF-A523-9EC574614AE5}"/>
              </a:ext>
            </a:extLst>
          </p:cNvPr>
          <p:cNvSpPr/>
          <p:nvPr/>
        </p:nvSpPr>
        <p:spPr>
          <a:xfrm>
            <a:off x="475211" y="7008520"/>
            <a:ext cx="21972024" cy="254774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381000" y="2979463"/>
            <a:ext cx="22936200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73593"/>
            <a:ext cx="19117104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blipFill>
                <a:blip r:embed="rId3"/>
                <a:stretch>
                  <a:fillRect l="-1894" t="-1984" r="-852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/>
              <p:cNvSpPr txBox="1"/>
              <p:nvPr/>
            </p:nvSpPr>
            <p:spPr>
              <a:xfrm>
                <a:off x="906591" y="6501603"/>
                <a:ext cx="21540644" cy="2896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91" y="6501603"/>
                <a:ext cx="21540644" cy="2896499"/>
              </a:xfrm>
              <a:prstGeom prst="rect">
                <a:avLst/>
              </a:prstGeom>
              <a:blipFill>
                <a:blip r:embed="rId4"/>
                <a:stretch>
                  <a:fillRect l="-1160" b="-9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5"/>
          <a:stretch>
            <a:fillRect/>
          </a:stretch>
        </p:blipFill>
        <p:spPr>
          <a:xfrm>
            <a:off x="15163800" y="3333379"/>
            <a:ext cx="6858000" cy="30756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3061" y="9848699"/>
            <a:ext cx="18488169" cy="3823573"/>
          </a:xfrm>
          <a:prstGeom prst="rect">
            <a:avLst/>
          </a:prstGeom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798828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090860" cy="940513"/>
              <a:chOff x="1311958" y="3405486"/>
              <a:chExt cx="3090860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18473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790511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825</TotalTime>
  <Words>855</Words>
  <PresentationFormat>Custom</PresentationFormat>
  <Paragraphs>151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Yu Gothic UI Semilight</vt:lpstr>
      <vt:lpstr>Arial</vt:lpstr>
      <vt:lpstr>Britannic Bold</vt:lpstr>
      <vt:lpstr>Calibri</vt:lpstr>
      <vt:lpstr>Calibri Light</vt:lpstr>
      <vt:lpstr>Cambria Math</vt:lpstr>
      <vt:lpstr>Symbol</vt:lpstr>
      <vt:lpstr>Tahoma</vt:lpstr>
      <vt:lpstr>Times New Roman</vt:lpstr>
      <vt:lpstr>Office Theme</vt:lpstr>
      <vt:lpstr>1_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1T02:10:45Z</dcterms:modified>
</cp:coreProperties>
</file>